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13" r:id="rId2"/>
    <p:sldId id="261" r:id="rId3"/>
    <p:sldId id="366" r:id="rId4"/>
    <p:sldId id="378" r:id="rId5"/>
    <p:sldId id="379" r:id="rId6"/>
    <p:sldId id="302" r:id="rId7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51" d="100"/>
          <a:sy n="151" d="100"/>
        </p:scale>
        <p:origin x="-822" y="-30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1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microsoft.com/office/2007/relationships/hdphoto" Target="../media/hdphoto1.wdp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Gaussin divergenssi teoreema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vergenssi / sähkökentä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372884"/>
            <a:ext cx="6812949" cy="720656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Jos vektorikentän divergenssi on positiivinen, ko. alueella on olemassa lähteitä (=&gt; +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eli positiivisia varauksia).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>
              <a:buNone/>
            </a:pP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441152" y="2236980"/>
            <a:ext cx="6812949" cy="720656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Jos vektorikentän divergenssi on negatiivinen, ko. alueella on olemassa nieluja (=&gt; -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eli negatiivisia varauksia).</a:t>
            </a:r>
          </a:p>
          <a:p>
            <a:pPr marL="0" indent="0">
              <a:buFont typeface="Arial" pitchFamily="34" charset="0"/>
              <a:buNone/>
            </a:pPr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ontent Placeholder 4"/>
          <p:cNvSpPr txBox="1">
            <a:spLocks/>
          </p:cNvSpPr>
          <p:nvPr/>
        </p:nvSpPr>
        <p:spPr>
          <a:xfrm>
            <a:off x="468963" y="3376901"/>
            <a:ext cx="6812949" cy="720656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Jos vektorikentän divergenssi on nolla, ko. alueella ei ole lähteitä eikä nieluja (=&gt; alueella ei ole varauksia).</a:t>
            </a:r>
          </a:p>
          <a:p>
            <a:pPr marL="0" indent="0">
              <a:buFont typeface="Arial" pitchFamily="34" charset="0"/>
              <a:buNone/>
            </a:pPr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build="p"/>
      <p:bldP spid="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516805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vuon tiheyden divergenss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44830"/>
              </p:ext>
            </p:extLst>
          </p:nvPr>
        </p:nvGraphicFramePr>
        <p:xfrm>
          <a:off x="1553790" y="2525713"/>
          <a:ext cx="40719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6" imgW="1625400" imgH="393480" progId="Equation.DSMT4">
                  <p:embed/>
                </p:oleObj>
              </mc:Choice>
              <mc:Fallback>
                <p:oleObj name="Equation" r:id="rId6" imgW="16254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790" y="2525713"/>
                        <a:ext cx="40719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372884"/>
            <a:ext cx="1700381" cy="504632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aussin laista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77664"/>
              </p:ext>
            </p:extLst>
          </p:nvPr>
        </p:nvGraphicFramePr>
        <p:xfrm>
          <a:off x="2606675" y="1387475"/>
          <a:ext cx="1654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8" imgW="660240" imgH="266400" progId="Equation.DSMT4">
                  <p:embed/>
                </p:oleObj>
              </mc:Choice>
              <mc:Fallback>
                <p:oleObj name="Equation" r:id="rId8" imgW="66024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1387475"/>
                        <a:ext cx="1654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30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516805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xwelli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1. yhtälö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taattisille kentille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5265"/>
              </p:ext>
            </p:extLst>
          </p:nvPr>
        </p:nvGraphicFramePr>
        <p:xfrm>
          <a:off x="2889424" y="1518096"/>
          <a:ext cx="12080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6" imgW="482400" imgH="431640" progId="Equation.DSMT4">
                  <p:embed/>
                </p:oleObj>
              </mc:Choice>
              <mc:Fallback>
                <p:oleObj name="Equation" r:id="rId6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424" y="1518096"/>
                        <a:ext cx="12080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372884"/>
            <a:ext cx="1700381" cy="504632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Jos </a:t>
            </a:r>
            <a:r>
              <a:rPr lang="fi-FI" altLang="fi-FI" sz="1800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n vakio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513160" y="2738952"/>
            <a:ext cx="2016224" cy="504632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Jos </a:t>
            </a:r>
            <a:r>
              <a:rPr lang="fi-FI" altLang="fi-FI" sz="1800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ei ole vakio: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51437"/>
              </p:ext>
            </p:extLst>
          </p:nvPr>
        </p:nvGraphicFramePr>
        <p:xfrm>
          <a:off x="2882230" y="2792660"/>
          <a:ext cx="1303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8" imgW="520560" imgH="152280" progId="Equation.DSMT4">
                  <p:embed/>
                </p:oleObj>
              </mc:Choice>
              <mc:Fallback>
                <p:oleObj name="Equation" r:id="rId8" imgW="5205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30" y="2792660"/>
                        <a:ext cx="13033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/>
          <p:cNvSpPr txBox="1">
            <a:spLocks/>
          </p:cNvSpPr>
          <p:nvPr/>
        </p:nvSpPr>
        <p:spPr>
          <a:xfrm>
            <a:off x="585168" y="3965172"/>
            <a:ext cx="5400601" cy="504632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i-FI" altLang="fi-FI" sz="1800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 ja </a:t>
            </a:r>
            <a:r>
              <a:rPr lang="fi-FI" altLang="fi-FI" sz="1800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kenttien divergenssi on nolla kaikissa isotrooppisissa varauksettomissa kentissä.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17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build="p"/>
      <p:bldP spid="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516805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Gaussin divergenssi teoreem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30109"/>
              </p:ext>
            </p:extLst>
          </p:nvPr>
        </p:nvGraphicFramePr>
        <p:xfrm>
          <a:off x="2313360" y="3624263"/>
          <a:ext cx="24812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6" imgW="990360" imgH="291960" progId="Equation.DSMT4">
                  <p:embed/>
                </p:oleObj>
              </mc:Choice>
              <mc:Fallback>
                <p:oleObj name="Equation" r:id="rId6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360" y="3624263"/>
                        <a:ext cx="24812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372884"/>
            <a:ext cx="1700381" cy="504632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aussin laista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92653"/>
              </p:ext>
            </p:extLst>
          </p:nvPr>
        </p:nvGraphicFramePr>
        <p:xfrm>
          <a:off x="2304306" y="1387475"/>
          <a:ext cx="2673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8" imgW="1066680" imgH="266400" progId="Equation.DSMT4">
                  <p:embed/>
                </p:oleObj>
              </mc:Choice>
              <mc:Fallback>
                <p:oleObj name="Equation" r:id="rId8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306" y="1387475"/>
                        <a:ext cx="26733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 txBox="1">
            <a:spLocks/>
          </p:cNvSpPr>
          <p:nvPr/>
        </p:nvSpPr>
        <p:spPr>
          <a:xfrm>
            <a:off x="441152" y="2237556"/>
            <a:ext cx="1700381" cy="504632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oisaalta: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11578"/>
              </p:ext>
            </p:extLst>
          </p:nvPr>
        </p:nvGraphicFramePr>
        <p:xfrm>
          <a:off x="2241352" y="2237556"/>
          <a:ext cx="1177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52" y="2237556"/>
                        <a:ext cx="1177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/>
          <p:cNvSpPr txBox="1">
            <a:spLocks/>
          </p:cNvSpPr>
          <p:nvPr/>
        </p:nvSpPr>
        <p:spPr>
          <a:xfrm>
            <a:off x="513160" y="2993352"/>
            <a:ext cx="3816424" cy="504632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=&gt; (Gaussin) divergenssi teoreema: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5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build="p"/>
      <p:bldP spid="1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08 Gaussin divergenssi teoreem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1666</TotalTime>
  <Words>168</Words>
  <Application>Microsoft Office PowerPoint</Application>
  <PresentationFormat>Custom</PresentationFormat>
  <Paragraphs>34</Paragraphs>
  <Slides>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yleispohja</vt:lpstr>
      <vt:lpstr>Equation</vt:lpstr>
      <vt:lpstr>SATE2180 Kenttäteorian perusteet Gaussin divergenssi teoreema Sähkötekniikka/MV </vt:lpstr>
      <vt:lpstr>Divergenssi / sähkökentät</vt:lpstr>
      <vt:lpstr>Sähkövuon tiheyden divergenssi</vt:lpstr>
      <vt:lpstr>Maxwellin 1. yhtälö  staattisille kentille</vt:lpstr>
      <vt:lpstr>Gaussin divergenssi teoreem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190</cp:revision>
  <cp:lastPrinted>2018-08-22T09:38:22Z</cp:lastPrinted>
  <dcterms:created xsi:type="dcterms:W3CDTF">2018-08-21T07:35:50Z</dcterms:created>
  <dcterms:modified xsi:type="dcterms:W3CDTF">2018-09-24T10:43:29Z</dcterms:modified>
</cp:coreProperties>
</file>